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</w:p>
    <w:p w:rsid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 xml:space="preserve">Name: _____________________________________ </w:t>
      </w:r>
      <w:r w:rsidR="003E1E41">
        <w:rPr>
          <w:rFonts w:ascii="Century Gothic" w:hAnsi="Century Gothic"/>
        </w:rPr>
        <w:t xml:space="preserve">         </w:t>
      </w:r>
      <w:r w:rsidRPr="005D6C7A">
        <w:rPr>
          <w:rFonts w:ascii="Century Gothic" w:hAnsi="Century Gothic"/>
        </w:rPr>
        <w:t>Date: __________________________________</w:t>
      </w:r>
    </w:p>
    <w:p w:rsidR="00DD2526" w:rsidRPr="005D6C7A" w:rsidRDefault="00B27EC6" w:rsidP="005D6C7A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5D6C7A" w:rsidRPr="009949A7" w:rsidRDefault="007165DB" w:rsidP="005D6C7A">
      <w:pPr>
        <w:jc w:val="center"/>
        <w:rPr>
          <w:rFonts w:ascii="Century Gothic" w:hAnsi="Century Gothic"/>
          <w:b/>
          <w:sz w:val="28"/>
          <w:szCs w:val="28"/>
        </w:rPr>
      </w:pPr>
      <w:r w:rsidRPr="009949A7">
        <w:rPr>
          <w:rFonts w:ascii="Century Gothic" w:hAnsi="Century Gothic"/>
          <w:b/>
          <w:sz w:val="28"/>
          <w:szCs w:val="28"/>
        </w:rPr>
        <w:t xml:space="preserve">Graphing </w:t>
      </w:r>
      <w:r w:rsidR="005D6C7A" w:rsidRPr="009949A7">
        <w:rPr>
          <w:rFonts w:ascii="Century Gothic" w:hAnsi="Century Gothic"/>
          <w:b/>
          <w:sz w:val="28"/>
          <w:szCs w:val="28"/>
        </w:rPr>
        <w:t>Piece</w:t>
      </w:r>
      <w:r w:rsidR="000326CC" w:rsidRPr="009949A7">
        <w:rPr>
          <w:rFonts w:ascii="Century Gothic" w:hAnsi="Century Gothic"/>
          <w:b/>
          <w:sz w:val="28"/>
          <w:szCs w:val="28"/>
        </w:rPr>
        <w:t>w</w:t>
      </w:r>
      <w:r w:rsidR="005D6C7A" w:rsidRPr="009949A7">
        <w:rPr>
          <w:rFonts w:ascii="Century Gothic" w:hAnsi="Century Gothic"/>
          <w:b/>
          <w:sz w:val="28"/>
          <w:szCs w:val="28"/>
        </w:rPr>
        <w:t>ise Functions</w:t>
      </w:r>
    </w:p>
    <w:p w:rsidR="00362CA5" w:rsidRPr="00362CA5" w:rsidRDefault="00362CA5" w:rsidP="00362CA5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  <w:sz w:val="16"/>
          <w:szCs w:val="16"/>
        </w:rPr>
      </w:pPr>
    </w:p>
    <w:p w:rsidR="005D6C7A" w:rsidRPr="009949A7" w:rsidRDefault="00B27EC6" w:rsidP="005D6C7A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4pt;mso-position-horizontal:absolute" o:hralign="center" o:hrstd="t" o:hrnoshade="t" o:hr="t" fillcolor="black" stroked="f"/>
        </w:pict>
      </w:r>
    </w:p>
    <w:p w:rsidR="00C0019C" w:rsidRDefault="007165DB" w:rsidP="007165DB">
      <w:pPr>
        <w:numPr>
          <w:ilvl w:val="0"/>
          <w:numId w:val="8"/>
        </w:numPr>
        <w:autoSpaceDE w:val="0"/>
        <w:autoSpaceDN w:val="0"/>
        <w:adjustRightInd w:val="0"/>
        <w:rPr>
          <w:rFonts w:ascii="Century Gothic" w:hAnsi="Century Gothic" w:cs="Times-Roman"/>
        </w:rPr>
      </w:pPr>
      <w:r>
        <w:rPr>
          <w:rFonts w:ascii="Century Gothic" w:hAnsi="Century Gothic" w:cs="Times-Roman"/>
        </w:rPr>
        <w:t xml:space="preserve">Evaluate </w:t>
      </w:r>
      <w:r w:rsidRPr="007165DB">
        <w:rPr>
          <w:rFonts w:ascii="Century Gothic" w:hAnsi="Century Gothic" w:cs="Times-Roman"/>
          <w:position w:val="-32"/>
        </w:rPr>
        <w:object w:dxaOrig="2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3.4pt;height:36.6pt" o:ole="">
            <v:imagedata r:id="rId7" o:title=""/>
          </v:shape>
          <o:OLEObject Type="Embed" ProgID="Equation.DSMT4" ShapeID="_x0000_i1027" DrawAspect="Content" ObjectID="_1542440484" r:id="rId8"/>
        </w:object>
      </w:r>
      <w:r>
        <w:rPr>
          <w:rFonts w:ascii="Century Gothic" w:hAnsi="Century Gothic" w:cs="Times-Roman"/>
        </w:rPr>
        <w:t xml:space="preserve"> when:</w:t>
      </w:r>
    </w:p>
    <w:p w:rsidR="007165DB" w:rsidRDefault="007165DB" w:rsidP="007165DB">
      <w:pPr>
        <w:numPr>
          <w:ilvl w:val="1"/>
          <w:numId w:val="8"/>
        </w:numPr>
        <w:autoSpaceDE w:val="0"/>
        <w:autoSpaceDN w:val="0"/>
        <w:adjustRightInd w:val="0"/>
        <w:rPr>
          <w:rFonts w:ascii="Century Gothic" w:hAnsi="Century Gothic" w:cs="Times-Roman"/>
        </w:rPr>
        <w:sectPr w:rsidR="007165DB" w:rsidSect="003E1E41">
          <w:headerReference w:type="default" r:id="rId9"/>
          <w:footerReference w:type="default" r:id="rId10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7165DB" w:rsidRDefault="007165DB" w:rsidP="007165DB">
      <w:pPr>
        <w:numPr>
          <w:ilvl w:val="1"/>
          <w:numId w:val="8"/>
        </w:numPr>
        <w:autoSpaceDE w:val="0"/>
        <w:autoSpaceDN w:val="0"/>
        <w:adjustRightInd w:val="0"/>
        <w:rPr>
          <w:rFonts w:ascii="Century Gothic" w:hAnsi="Century Gothic" w:cs="Times-Roman"/>
        </w:rPr>
      </w:pPr>
      <w:r w:rsidRPr="007165DB">
        <w:rPr>
          <w:rFonts w:ascii="Century Gothic" w:hAnsi="Century Gothic" w:cs="Times-Roman"/>
          <w:position w:val="-6"/>
        </w:rPr>
        <w:object w:dxaOrig="580" w:dyaOrig="279">
          <v:shape id="_x0000_i1029" type="#_x0000_t75" style="width:29.4pt;height:12.6pt" o:ole="">
            <v:imagedata r:id="rId11" o:title=""/>
          </v:shape>
          <o:OLEObject Type="Embed" ProgID="Equation.DSMT4" ShapeID="_x0000_i1029" DrawAspect="Content" ObjectID="_1542440485" r:id="rId12"/>
        </w:object>
      </w:r>
    </w:p>
    <w:p w:rsidR="007165DB" w:rsidRDefault="007165DB" w:rsidP="007165DB">
      <w:pPr>
        <w:numPr>
          <w:ilvl w:val="1"/>
          <w:numId w:val="8"/>
        </w:numPr>
        <w:autoSpaceDE w:val="0"/>
        <w:autoSpaceDN w:val="0"/>
        <w:adjustRightInd w:val="0"/>
        <w:rPr>
          <w:rFonts w:ascii="Century Gothic" w:hAnsi="Century Gothic" w:cs="Times-Roman"/>
        </w:rPr>
      </w:pPr>
      <w:r w:rsidRPr="007165DB">
        <w:rPr>
          <w:rFonts w:ascii="Century Gothic" w:hAnsi="Century Gothic" w:cs="Times-Roman"/>
          <w:position w:val="-4"/>
        </w:rPr>
        <w:object w:dxaOrig="580" w:dyaOrig="260">
          <v:shape id="_x0000_i1030" type="#_x0000_t75" style="width:29.4pt;height:12.6pt" o:ole="">
            <v:imagedata r:id="rId13" o:title=""/>
          </v:shape>
          <o:OLEObject Type="Embed" ProgID="Equation.DSMT4" ShapeID="_x0000_i1030" DrawAspect="Content" ObjectID="_1542440486" r:id="rId14"/>
        </w:object>
      </w:r>
    </w:p>
    <w:p w:rsidR="007165DB" w:rsidRPr="005D6C7A" w:rsidRDefault="007165DB" w:rsidP="007165DB">
      <w:pPr>
        <w:numPr>
          <w:ilvl w:val="1"/>
          <w:numId w:val="8"/>
        </w:numPr>
        <w:autoSpaceDE w:val="0"/>
        <w:autoSpaceDN w:val="0"/>
        <w:adjustRightInd w:val="0"/>
        <w:rPr>
          <w:rFonts w:ascii="Century Gothic" w:hAnsi="Century Gothic" w:cs="Times-Roman"/>
        </w:rPr>
      </w:pPr>
      <w:r w:rsidRPr="007165DB">
        <w:rPr>
          <w:rFonts w:ascii="Century Gothic" w:hAnsi="Century Gothic" w:cs="Times-Roman"/>
          <w:position w:val="-4"/>
        </w:rPr>
        <w:object w:dxaOrig="580" w:dyaOrig="260">
          <v:shape id="_x0000_i1031" type="#_x0000_t75" style="width:29.4pt;height:12.6pt" o:ole="">
            <v:imagedata r:id="rId15" o:title=""/>
          </v:shape>
          <o:OLEObject Type="Embed" ProgID="Equation.DSMT4" ShapeID="_x0000_i1031" DrawAspect="Content" ObjectID="_1542440487" r:id="rId16"/>
        </w:object>
      </w:r>
    </w:p>
    <w:p w:rsidR="007165DB" w:rsidRDefault="007165DB" w:rsidP="00603DEB">
      <w:pPr>
        <w:autoSpaceDE w:val="0"/>
        <w:autoSpaceDN w:val="0"/>
        <w:adjustRightInd w:val="0"/>
        <w:rPr>
          <w:rFonts w:ascii="Century Gothic" w:hAnsi="Century Gothic" w:cs="Times-Roman"/>
        </w:rPr>
        <w:sectPr w:rsidR="007165DB" w:rsidSect="003E1E4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603DEB" w:rsidRPr="005D6C7A" w:rsidRDefault="00603DEB" w:rsidP="00603DEB">
      <w:pPr>
        <w:autoSpaceDE w:val="0"/>
        <w:autoSpaceDN w:val="0"/>
        <w:adjustRightInd w:val="0"/>
        <w:rPr>
          <w:rFonts w:ascii="Century Gothic" w:hAnsi="Century Gothic" w:cs="Times-Roman"/>
        </w:rPr>
      </w:pPr>
    </w:p>
    <w:p w:rsidR="00603DEB" w:rsidRPr="005D6C7A" w:rsidRDefault="00603DEB" w:rsidP="00603DEB">
      <w:pPr>
        <w:autoSpaceDE w:val="0"/>
        <w:autoSpaceDN w:val="0"/>
        <w:adjustRightInd w:val="0"/>
        <w:rPr>
          <w:rFonts w:ascii="Century Gothic" w:hAnsi="Century Gothic" w:cs="Times-Roman"/>
        </w:rPr>
      </w:pPr>
    </w:p>
    <w:p w:rsidR="00C0019C" w:rsidRPr="005D6C7A" w:rsidRDefault="00B27EC6" w:rsidP="003E1E41">
      <w:pPr>
        <w:autoSpaceDE w:val="0"/>
        <w:autoSpaceDN w:val="0"/>
        <w:adjustRightInd w:val="0"/>
        <w:rPr>
          <w:rFonts w:ascii="Century Gothic" w:hAnsi="Century Gothic" w:cs="Times-Roman"/>
        </w:rPr>
      </w:pPr>
      <w:r>
        <w:rPr>
          <w:rFonts w:ascii="Century Gothic" w:hAnsi="Century Gothic"/>
        </w:rPr>
        <w:pict>
          <v:rect id="_x0000_i1032" style="width:540pt;height:2pt;mso-position-horizontal:absolute" o:hralign="center" o:hrstd="t" o:hrnoshade="t" o:hr="t" fillcolor="black" stroked="f"/>
        </w:pict>
      </w:r>
    </w:p>
    <w:p w:rsidR="003E1E41" w:rsidRDefault="003E1E41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  <w:sectPr w:rsidR="003E1E41" w:rsidSect="003E1E4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949A7" w:rsidRDefault="007165DB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 xml:space="preserve">Graph: </w:t>
      </w:r>
      <w:r w:rsidRPr="007165DB">
        <w:rPr>
          <w:rFonts w:ascii="Century Gothic" w:hAnsi="Century Gothic"/>
          <w:position w:val="-32"/>
        </w:rPr>
        <w:object w:dxaOrig="2360" w:dyaOrig="760">
          <v:shape id="_x0000_i1033" type="#_x0000_t75" style="width:119.4pt;height:36.6pt" o:ole="">
            <v:imagedata r:id="rId17" o:title=""/>
          </v:shape>
          <o:OLEObject Type="Embed" ProgID="Equation.DSMT4" ShapeID="_x0000_i1033" DrawAspect="Content" ObjectID="_1542440488" r:id="rId18"/>
        </w:object>
      </w:r>
    </w:p>
    <w:p w:rsidR="003E1E41" w:rsidRDefault="00B27EC6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8" type="#_x0000_t202" style="position:absolute;left:0;text-align:left;margin-left:-4.8pt;margin-top:5pt;width:120.9pt;height:138.5pt;z-index:251654144" filled="f" stroked="f">
            <v:textbox>
              <w:txbxContent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Domain: 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ange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oint of Discontinuity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Pr="00BD5FB0" w:rsidRDefault="003E1E41" w:rsidP="003E1E41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033" type="#_x0000_t75" style="position:absolute;left:0;text-align:left;margin-left:134.75pt;margin-top:3.7pt;width:130.6pt;height:130.6pt;z-index:-251656192;mso-position-horizontal-relative:margin">
            <v:imagedata r:id="rId19" o:title="" croptop="2898f" cropbottom="2806f" cropleft="2776f" cropright="2928f"/>
            <w10:wrap anchorx="margin"/>
          </v:shape>
        </w:pict>
      </w: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P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7165DB" w:rsidRDefault="009949A7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 xml:space="preserve">Graph: </w:t>
      </w:r>
      <w:r w:rsidRPr="007165DB">
        <w:rPr>
          <w:rFonts w:ascii="Century Gothic" w:hAnsi="Century Gothic"/>
          <w:position w:val="-32"/>
        </w:rPr>
        <w:object w:dxaOrig="2580" w:dyaOrig="760">
          <v:shape id="_x0000_i1034" type="#_x0000_t75" style="width:129.6pt;height:36.6pt" o:ole="">
            <v:imagedata r:id="rId20" o:title=""/>
          </v:shape>
          <o:OLEObject Type="Embed" ProgID="Equation.DSMT4" ShapeID="_x0000_i1034" DrawAspect="Content" ObjectID="_1542440489" r:id="rId21"/>
        </w:object>
      </w:r>
    </w:p>
    <w:p w:rsidR="003E1E41" w:rsidRDefault="00B27EC6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69" type="#_x0000_t202" style="position:absolute;left:0;text-align:left;margin-left:-15pt;margin-top:8.75pt;width:120.9pt;height:138.5pt;z-index:251655168" filled="f" stroked="f">
            <v:textbox>
              <w:txbxContent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Range: 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oint of Discontinuity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Increasing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Pr="00BD5FB0" w:rsidRDefault="003E1E41" w:rsidP="003E1E41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031" type="#_x0000_t75" style="position:absolute;left:0;text-align:left;margin-left:411.5pt;margin-top:1.25pt;width:130.3pt;height:130.3pt;z-index:-251657216;mso-position-horizontal-relative:margin">
            <v:imagedata r:id="rId19" o:title="" croptop="2898f" cropbottom="2806f" cropleft="2776f" cropright="2928f"/>
            <w10:wrap anchorx="margin"/>
          </v:shape>
        </w:pict>
      </w: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  <w:sectPr w:rsidR="003E1E41" w:rsidSect="003E1E41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C0019C" w:rsidRDefault="00B27EC6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0pt;height:1pt;mso-position-horizontal:absolute" o:hralign="center" o:hrstd="t" o:hrnoshade="t" o:hr="t" fillcolor="black" stroked="f"/>
        </w:pict>
      </w:r>
    </w:p>
    <w:p w:rsidR="003E1E41" w:rsidRDefault="003E1E41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  <w:sectPr w:rsidR="003E1E41" w:rsidSect="003E1E4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E1E41" w:rsidRPr="003E1E41" w:rsidRDefault="00B27EC6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 w:cs="Times-Roman"/>
        </w:rPr>
      </w:pPr>
      <w:r>
        <w:rPr>
          <w:rFonts w:ascii="Century Gothic" w:hAnsi="Century Gothic"/>
          <w:noProof/>
        </w:rPr>
        <w:pict>
          <v:shape id="_x0000_s1065" type="#_x0000_t202" style="position:absolute;left:0;text-align:left;margin-left:-6.25pt;margin-top:51.25pt;width:120.9pt;height:138.5pt;z-index:251652096" filled="f" stroked="f">
            <v:textbox>
              <w:txbxContent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Domain: 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ange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oint of Discontinuity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Pr="00BD5FB0" w:rsidRDefault="003E1E41" w:rsidP="003E1E41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064" type="#_x0000_t75" style="position:absolute;left:0;text-align:left;margin-left:125.1pt;margin-top:50.35pt;width:2in;height:2in;z-index:-251655168;mso-position-horizontal-relative:text;mso-position-vertical-relative:text;mso-width-relative:page;mso-height-relative:page">
            <v:imagedata r:id="rId22" o:title="" croptop="3095f" cropbottom="3292f" cropleft="3004f" cropright="3383f"/>
          </v:shape>
        </w:pict>
      </w:r>
      <w:r w:rsidR="003E1E41">
        <w:rPr>
          <w:rFonts w:ascii="Century Gothic" w:hAnsi="Century Gothic"/>
        </w:rPr>
        <w:t xml:space="preserve">Graph: </w:t>
      </w:r>
      <w:r w:rsidR="00E34ED7" w:rsidRPr="00E34ED7">
        <w:rPr>
          <w:rFonts w:ascii="Century Gothic" w:hAnsi="Century Gothic"/>
          <w:position w:val="-32"/>
        </w:rPr>
        <w:object w:dxaOrig="2460" w:dyaOrig="760">
          <v:shape id="_x0000_i1036" type="#_x0000_t75" style="width:122.4pt;height:38.4pt" o:ole="">
            <v:imagedata r:id="rId23" o:title=""/>
          </v:shape>
          <o:OLEObject Type="Embed" ProgID="Equation.DSMT4" ShapeID="_x0000_i1036" DrawAspect="Content" ObjectID="_1542440490" r:id="rId24"/>
        </w:object>
      </w: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P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 w:cs="Times-Roman"/>
        </w:rPr>
      </w:pPr>
    </w:p>
    <w:p w:rsidR="003E1E41" w:rsidRPr="003E1E41" w:rsidRDefault="00B27EC6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 w:cs="Times-Roman"/>
        </w:rPr>
      </w:pPr>
      <w:r>
        <w:rPr>
          <w:rFonts w:ascii="Century Gothic" w:hAnsi="Century Gothic"/>
          <w:noProof/>
        </w:rPr>
        <w:pict>
          <v:shape id="_x0000_s1067" type="#_x0000_t202" style="position:absolute;left:0;text-align:left;margin-left:-12.75pt;margin-top:51.25pt;width:120.9pt;height:138.5pt;z-index:251653120" filled="f" stroked="f">
            <v:textbox>
              <w:txbxContent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Domain: 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ange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oint of Discontinuity:</w:t>
                  </w:r>
                </w:p>
                <w:p w:rsidR="003E1E41" w:rsidRDefault="003E1E41" w:rsidP="003E1E41">
                  <w:pPr>
                    <w:rPr>
                      <w:rFonts w:ascii="Century Gothic" w:hAnsi="Century Gothic"/>
                    </w:rPr>
                  </w:pPr>
                </w:p>
                <w:p w:rsidR="003E1E41" w:rsidRPr="00BD5FB0" w:rsidRDefault="003E1E41" w:rsidP="003E1E41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066" type="#_x0000_t75" style="position:absolute;left:0;text-align:left;margin-left:114.4pt;margin-top:50.65pt;width:144.5pt;height:2in;z-index:-251654144;mso-position-horizontal-relative:text;mso-position-vertical-relative:text;mso-width-relative:page;mso-height-relative:page">
            <v:imagedata r:id="rId25" o:title="" croptop="3004f" cropbottom="3595f" cropleft="3398f" cropright="2989f"/>
          </v:shape>
        </w:pict>
      </w:r>
      <w:r w:rsidR="003E1E41">
        <w:rPr>
          <w:rFonts w:ascii="Century Gothic" w:hAnsi="Century Gothic" w:cs="Times-Roman"/>
        </w:rPr>
        <w:t xml:space="preserve">Graph: </w:t>
      </w:r>
      <w:r w:rsidR="003E1E41" w:rsidRPr="004E7C5D">
        <w:rPr>
          <w:rFonts w:ascii="Century Gothic" w:hAnsi="Century Gothic"/>
          <w:position w:val="-50"/>
        </w:rPr>
        <w:object w:dxaOrig="2580" w:dyaOrig="1120">
          <v:shape id="_x0000_i1037" type="#_x0000_t75" style="width:129.6pt;height:54.6pt" o:ole="">
            <v:imagedata r:id="rId26" o:title=""/>
          </v:shape>
          <o:OLEObject Type="Embed" ProgID="Equation.DSMT4" ShapeID="_x0000_i1037" DrawAspect="Content" ObjectID="_1542440491" r:id="rId27"/>
        </w:object>
      </w: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3E1E41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  <w:sectPr w:rsidR="003E1E41" w:rsidSect="003E1E41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34ED7" w:rsidRDefault="00E34ED7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3E1E41" w:rsidRDefault="00B27EC6" w:rsidP="003E1E41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40pt;height:1pt;mso-position-horizontal:absolute" o:hralign="center" o:hrstd="t" o:hrnoshade="t" o:hr="t" fillcolor="black" stroked="f"/>
        </w:pict>
      </w:r>
    </w:p>
    <w:p w:rsidR="003E1E41" w:rsidRPr="00191D31" w:rsidRDefault="00B27EC6" w:rsidP="003E1E41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 w:cs="Times-Roman"/>
        </w:rPr>
      </w:pPr>
      <w:r>
        <w:rPr>
          <w:rFonts w:ascii="Century Gothic" w:hAnsi="Century Gothic"/>
          <w:noProof/>
        </w:rPr>
        <w:pict>
          <v:shape id="_x0000_s1097" type="#_x0000_t202" style="position:absolute;left:0;text-align:left;margin-left:12.95pt;margin-top:37.55pt;width:120.9pt;height:138.5pt;z-index:251658240" filled="f" stroked="f">
            <v:textbox>
              <w:txbxContent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Domain: </w:t>
                  </w: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ange:</w:t>
                  </w: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Point of Discontinuity:</w:t>
                  </w:r>
                </w:p>
                <w:p w:rsidR="00757325" w:rsidRDefault="00757325" w:rsidP="00757325">
                  <w:pPr>
                    <w:rPr>
                      <w:rFonts w:ascii="Century Gothic" w:hAnsi="Century Gothic"/>
                    </w:rPr>
                  </w:pPr>
                </w:p>
                <w:p w:rsidR="00757325" w:rsidRPr="00BD5FB0" w:rsidRDefault="00757325" w:rsidP="00757325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063" type="#_x0000_t75" style="position:absolute;left:0;text-align:left;margin-left:386.1pt;margin-top:4pt;width:150.4pt;height:151.2pt;z-index:251651072;mso-position-horizontal-relative:text;mso-position-vertical-relative:text;mso-width-relative:page;mso-height-relative:page">
            <v:imagedata r:id="rId28" o:title="" croptop="3080f" cropbottom="2761f" cropleft="3095f" cropright="3080f"/>
          </v:shape>
        </w:pict>
      </w:r>
      <w:r w:rsidR="003E1E41">
        <w:rPr>
          <w:rFonts w:ascii="Century Gothic" w:hAnsi="Century Gothic"/>
        </w:rPr>
        <w:t xml:space="preserve">Graph: </w:t>
      </w:r>
      <w:r w:rsidR="006748B7" w:rsidRPr="006748B7">
        <w:rPr>
          <w:rFonts w:ascii="Century Gothic" w:hAnsi="Century Gothic"/>
          <w:position w:val="-34"/>
        </w:rPr>
        <w:object w:dxaOrig="2079" w:dyaOrig="800">
          <v:shape id="_x0000_i1039" type="#_x0000_t75" style="width:102.6pt;height:41.4pt" o:ole="">
            <v:imagedata r:id="rId29" o:title=""/>
          </v:shape>
          <o:OLEObject Type="Embed" ProgID="Equation.DSMT4" ShapeID="_x0000_i1039" DrawAspect="Content" ObjectID="_1542440492" r:id="rId30"/>
        </w:object>
      </w: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6748B7" w:rsidRDefault="006748B7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191D31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191D31" w:rsidRDefault="00B27EC6" w:rsidP="00191D31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0" style="width:540pt;height:3pt;mso-position-horizontal:absolute" o:hralign="center" o:hrstd="t" o:hrnoshade="t" o:hr="t" fillcolor="black" stroked="f"/>
        </w:pict>
      </w:r>
    </w:p>
    <w:p w:rsidR="00191D31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tep Functions</w:t>
      </w:r>
    </w:p>
    <w:p w:rsidR="009E33D2" w:rsidRDefault="009E33D2" w:rsidP="009E33D2">
      <w:pPr>
        <w:numPr>
          <w:ilvl w:val="0"/>
          <w:numId w:val="8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8E4E34">
        <w:rPr>
          <w:rFonts w:ascii="Century Gothic" w:hAnsi="Century Gothic"/>
        </w:rPr>
        <w:t>You are making class t-shirts.  A company charges $5 per shirt if you order less than 100 shirts, $4 per shirt between 100-300 shirts, and $3 per shirt for orders over 300.</w:t>
      </w:r>
      <w:r>
        <w:rPr>
          <w:rFonts w:ascii="Century Gothic" w:hAnsi="Century Gothic"/>
        </w:rPr>
        <w:t xml:space="preserve"> Write a piecewise equation to represent the situation.</w:t>
      </w: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EA0562" w:rsidRDefault="00EA056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Pr="009E33D2" w:rsidRDefault="00B27EC6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1" style="width:540pt;height:1pt;mso-position-horizontal:absolute" o:hralign="center" o:hrstd="t" o:hrnoshade="t" o:hr="t" fillcolor="black" stroked="f"/>
        </w:pict>
      </w:r>
    </w:p>
    <w:p w:rsidR="009E33D2" w:rsidRDefault="009E33D2" w:rsidP="009E33D2">
      <w:pPr>
        <w:numPr>
          <w:ilvl w:val="0"/>
          <w:numId w:val="8"/>
        </w:numPr>
        <w:autoSpaceDE w:val="0"/>
        <w:autoSpaceDN w:val="0"/>
        <w:adjustRightInd w:val="0"/>
        <w:spacing w:line="276" w:lineRule="auto"/>
        <w:jc w:val="both"/>
        <w:rPr>
          <w:rFonts w:ascii="Century Gothic" w:hAnsi="Century Gothic"/>
        </w:rPr>
      </w:pPr>
      <w:r w:rsidRPr="008E4E34">
        <w:rPr>
          <w:rFonts w:ascii="Century Gothic" w:hAnsi="Century Gothic"/>
        </w:rPr>
        <w:t>You are making class tattoos for the pep rally.  There is a $10 set up fee for the design.  Tattoos cost $1 per tattoo if you order 200 or less tattoos, $0.50 per tattoo for orders over 200.</w:t>
      </w:r>
      <w:r w:rsidR="004338CE">
        <w:rPr>
          <w:rFonts w:ascii="Century Gothic" w:hAnsi="Century Gothic"/>
        </w:rPr>
        <w:t xml:space="preserve"> Write </w:t>
      </w:r>
      <w:r w:rsidR="0093318E">
        <w:rPr>
          <w:rFonts w:ascii="Century Gothic" w:hAnsi="Century Gothic"/>
        </w:rPr>
        <w:t>a piecewise function</w:t>
      </w:r>
      <w:r w:rsidR="004338CE">
        <w:rPr>
          <w:rFonts w:ascii="Century Gothic" w:hAnsi="Century Gothic"/>
        </w:rPr>
        <w:t xml:space="preserve"> to show the price based on the tattoo.</w:t>
      </w: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EA0562" w:rsidRDefault="00EA056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EA0562" w:rsidRDefault="00EA056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B27EC6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2" style="width:540pt;height:1pt;mso-position-horizontal:absolute" o:hralign="center" o:hrstd="t" o:hrnoshade="t" o:hr="t" fillcolor="black" stroked="f"/>
        </w:pict>
      </w:r>
    </w:p>
    <w:p w:rsidR="004338CE" w:rsidRPr="001713E0" w:rsidRDefault="004338CE" w:rsidP="00172B1D">
      <w:pPr>
        <w:pStyle w:val="BodyText"/>
        <w:numPr>
          <w:ilvl w:val="0"/>
          <w:numId w:val="8"/>
        </w:numPr>
        <w:rPr>
          <w:rFonts w:ascii="Century Gothic" w:hAnsi="Century Gothic"/>
          <w:b w:val="0"/>
          <w:sz w:val="24"/>
          <w:szCs w:val="24"/>
        </w:rPr>
      </w:pPr>
      <w:r w:rsidRPr="001713E0">
        <w:rPr>
          <w:rFonts w:ascii="Century Gothic" w:hAnsi="Century Gothic" w:cs="Times-Roman"/>
          <w:b w:val="0"/>
          <w:sz w:val="24"/>
          <w:szCs w:val="24"/>
        </w:rPr>
        <w:t>You start tutoring elementary students in math, and you schedule a month at a time.  You charge $20 an hour for less than 3 hours, and $15 an hour for 3 or more hours.</w:t>
      </w:r>
    </w:p>
    <w:p w:rsidR="004338CE" w:rsidRPr="001713E0" w:rsidRDefault="004338CE" w:rsidP="004338CE">
      <w:pPr>
        <w:autoSpaceDE w:val="0"/>
        <w:autoSpaceDN w:val="0"/>
        <w:adjustRightInd w:val="0"/>
        <w:ind w:left="720"/>
        <w:rPr>
          <w:rFonts w:ascii="Century Gothic" w:hAnsi="Century Gothic" w:cs="Times-Roman"/>
        </w:rPr>
      </w:pPr>
      <w:r w:rsidRPr="001713E0">
        <w:rPr>
          <w:rFonts w:ascii="Century Gothic" w:hAnsi="Century Gothic" w:cs="Times-Roman"/>
        </w:rPr>
        <w:t>Write a piecewise function to sh</w:t>
      </w:r>
      <w:r w:rsidR="00921C85">
        <w:rPr>
          <w:rFonts w:ascii="Century Gothic" w:hAnsi="Century Gothic" w:cs="Times-Roman"/>
        </w:rPr>
        <w:t>ow the rates based on the hours, and determine how much you would make if you tutored for 4 hours.</w:t>
      </w:r>
    </w:p>
    <w:p w:rsidR="004338CE" w:rsidRDefault="004338CE" w:rsidP="004338CE">
      <w:pPr>
        <w:autoSpaceDE w:val="0"/>
        <w:autoSpaceDN w:val="0"/>
        <w:adjustRightInd w:val="0"/>
        <w:ind w:left="72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4338CE" w:rsidRDefault="004338CE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4338CE" w:rsidRDefault="004338CE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4338CE" w:rsidRDefault="004338CE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B27EC6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3" style="width:540pt;height:1pt;mso-position-horizontal:absolute" o:hralign="center" o:hrstd="t" o:hrnoshade="t" o:hr="t" fillcolor="black" stroked="f"/>
        </w:pict>
      </w:r>
    </w:p>
    <w:p w:rsidR="009E33D2" w:rsidRDefault="009E33D2" w:rsidP="009E33D2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  <w:sectPr w:rsidR="009E33D2" w:rsidSect="003E1E4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A0562" w:rsidRPr="004338CE" w:rsidRDefault="009E33D2" w:rsidP="009E33D2">
      <w:pPr>
        <w:numPr>
          <w:ilvl w:val="0"/>
          <w:numId w:val="8"/>
        </w:numPr>
        <w:autoSpaceDE w:val="0"/>
        <w:autoSpaceDN w:val="0"/>
        <w:adjustRightInd w:val="0"/>
        <w:jc w:val="both"/>
        <w:rPr>
          <w:rFonts w:ascii="Century Gothic" w:hAnsi="Century Gothic"/>
        </w:rPr>
      </w:pPr>
      <w:r w:rsidRPr="003749BB">
        <w:rPr>
          <w:rFonts w:ascii="Century Gothic" w:hAnsi="Century Gothic"/>
        </w:rPr>
        <w:t xml:space="preserve">Graph: </w:t>
      </w:r>
      <w:r w:rsidRPr="003749BB">
        <w:rPr>
          <w:rFonts w:ascii="Century Gothic" w:hAnsi="Century Gothic"/>
          <w:position w:val="-68"/>
        </w:rPr>
        <w:object w:dxaOrig="2400" w:dyaOrig="1480">
          <v:shape id="_x0000_i1044" type="#_x0000_t75" style="width:120pt;height:74.4pt" o:ole="">
            <v:imagedata r:id="rId31" o:title=""/>
          </v:shape>
          <o:OLEObject Type="Embed" ProgID="Equation.DSMT4" ShapeID="_x0000_i1044" DrawAspect="Content" ObjectID="_1542440493" r:id="rId32"/>
        </w:object>
      </w:r>
    </w:p>
    <w:p w:rsidR="009E33D2" w:rsidRDefault="00B27EC6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74" type="#_x0000_t202" style="position:absolute;left:0;text-align:left;margin-left:2.25pt;margin-top:11.75pt;width:120.9pt;height:138.5pt;z-index:251656192" filled="f" stroked="f">
            <v:textbox>
              <w:txbxContent>
                <w:p w:rsidR="00EA0562" w:rsidRDefault="00EA0562" w:rsidP="00EA0562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Domain: </w:t>
                  </w:r>
                </w:p>
                <w:p w:rsidR="00EA0562" w:rsidRDefault="00EA0562" w:rsidP="00EA0562">
                  <w:pPr>
                    <w:rPr>
                      <w:rFonts w:ascii="Century Gothic" w:hAnsi="Century Gothic"/>
                    </w:rPr>
                  </w:pPr>
                </w:p>
                <w:p w:rsidR="00EA0562" w:rsidRDefault="00EA0562" w:rsidP="00EA0562">
                  <w:pPr>
                    <w:rPr>
                      <w:rFonts w:ascii="Century Gothic" w:hAnsi="Century Gothic"/>
                    </w:rPr>
                  </w:pPr>
                </w:p>
                <w:p w:rsidR="00B27EC6" w:rsidRDefault="00B27EC6" w:rsidP="00EA0562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Range: </w:t>
                  </w:r>
                </w:p>
                <w:p w:rsidR="00B27EC6" w:rsidRDefault="00B27EC6" w:rsidP="00EA0562">
                  <w:pPr>
                    <w:rPr>
                      <w:rFonts w:ascii="Century Gothic" w:hAnsi="Century Gothic"/>
                    </w:rPr>
                  </w:pPr>
                </w:p>
                <w:p w:rsidR="00B27EC6" w:rsidRDefault="00B27EC6" w:rsidP="00EA0562">
                  <w:pPr>
                    <w:rPr>
                      <w:rFonts w:ascii="Century Gothic" w:hAnsi="Century Gothic"/>
                    </w:rPr>
                  </w:pPr>
                  <w:bookmarkStart w:id="0" w:name="_GoBack"/>
                  <w:bookmarkEnd w:id="0"/>
                </w:p>
                <w:p w:rsidR="00EA0562" w:rsidRDefault="00EA0562" w:rsidP="00EA0562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Constant:</w:t>
                  </w:r>
                </w:p>
                <w:p w:rsidR="00EA0562" w:rsidRDefault="00EA0562" w:rsidP="00EA0562">
                  <w:pPr>
                    <w:rPr>
                      <w:rFonts w:ascii="Century Gothic" w:hAnsi="Century Gothic"/>
                    </w:rPr>
                  </w:pPr>
                </w:p>
                <w:p w:rsidR="00EA0562" w:rsidRPr="00BD5FB0" w:rsidRDefault="00EA0562" w:rsidP="00EA0562">
                  <w:pPr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072" type="#_x0000_t75" style="position:absolute;left:0;text-align:left;margin-left:125.45pt;margin-top:.45pt;width:137.8pt;height:137.8pt;z-index:-251653120;mso-position-horizontal-relative:margin">
            <v:imagedata r:id="rId19" o:title="" croptop="2898f" cropbottom="2806f" cropleft="2776f" cropright="2928f"/>
            <w10:wrap anchorx="margin"/>
          </v:shape>
        </w:pict>
      </w: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Pr="003749BB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Pr="004D5112" w:rsidRDefault="00556BD6" w:rsidP="00556BD6">
      <w:pPr>
        <w:numPr>
          <w:ilvl w:val="0"/>
          <w:numId w:val="8"/>
        </w:numPr>
        <w:autoSpaceDE w:val="0"/>
        <w:autoSpaceDN w:val="0"/>
        <w:adjustRightInd w:val="0"/>
        <w:ind w:left="180"/>
        <w:rPr>
          <w:rFonts w:ascii="Century Gothic" w:hAnsi="Century Gothic"/>
          <w:sz w:val="22"/>
          <w:szCs w:val="22"/>
        </w:rPr>
      </w:pPr>
      <w:r w:rsidRPr="004D5112">
        <w:rPr>
          <w:rFonts w:ascii="Century Gothic" w:hAnsi="Century Gothic"/>
          <w:sz w:val="22"/>
          <w:szCs w:val="22"/>
        </w:rPr>
        <w:t>Given the graph, determine the piecewise function (include the domain restriction):</w:t>
      </w:r>
    </w:p>
    <w:p w:rsidR="00556BD6" w:rsidRPr="004D5112" w:rsidRDefault="00B27EC6" w:rsidP="00556BD6">
      <w:pPr>
        <w:autoSpaceDE w:val="0"/>
        <w:autoSpaceDN w:val="0"/>
        <w:adjustRightInd w:val="0"/>
        <w:ind w:left="360"/>
        <w:jc w:val="both"/>
        <w:rPr>
          <w:rFonts w:ascii="Century Gothic" w:hAnsi="Century Gothic"/>
        </w:rPr>
      </w:pPr>
      <w:r>
        <w:rPr>
          <w:noProof/>
        </w:rPr>
        <w:pict>
          <v:shape id="_x0000_s1119" type="#_x0000_t75" alt="[image]" style="position:absolute;left:0;text-align:left;margin-left:33.95pt;margin-top:.3pt;width:170.7pt;height:151.2pt;z-index:-251651072;mso-position-horizontal-relative:text;mso-position-vertical-relative:text" wrapcoords="-88 0 -88 21500 21600 21500 21600 0 -88 0">
            <v:imagedata r:id="rId33" o:title="TIIimagefile26350"/>
            <w10:wrap type="tight"/>
          </v:shape>
        </w:pict>
      </w: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B27EC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  <w:r>
        <w:rPr>
          <w:noProof/>
        </w:rPr>
        <w:object w:dxaOrig="1440" w:dyaOrig="1440">
          <v:shape id="_x0000_s1120" type="#_x0000_t75" style="position:absolute;left:0;text-align:left;margin-left:5.4pt;margin-top:10.4pt;width:157.75pt;height:60pt;z-index:251666432;mso-position-horizontal-relative:text;mso-position-vertical-relative:text" wrapcoords="5826 810 5684 1350 5400 4860 1563 7830 142 9180 0 11880 2416 13770 5400 13770 5400 18090 5826 20520 6537 20520 21174 20250 21174 19710 6111 18090 5968 13770 21600 9450 5968 5130 6537 810 5826 810">
            <v:imagedata r:id="rId34" o:title=""/>
            <w10:wrap type="tight"/>
          </v:shape>
          <o:OLEObject Type="Embed" ProgID="Equation.DSMT4" ShapeID="_x0000_s1120" DrawAspect="Content" ObjectID="_1542440494" r:id="rId35"/>
        </w:object>
      </w: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556BD6" w:rsidRDefault="00556BD6" w:rsidP="00556BD6">
      <w:pPr>
        <w:autoSpaceDE w:val="0"/>
        <w:autoSpaceDN w:val="0"/>
        <w:adjustRightInd w:val="0"/>
        <w:jc w:val="both"/>
        <w:rPr>
          <w:rFonts w:ascii="Century Gothic" w:hAnsi="Century Gothic"/>
        </w:rPr>
      </w:pPr>
    </w:p>
    <w:p w:rsidR="009E33D2" w:rsidRDefault="009E33D2" w:rsidP="009E33D2">
      <w:pPr>
        <w:autoSpaceDE w:val="0"/>
        <w:autoSpaceDN w:val="0"/>
        <w:adjustRightInd w:val="0"/>
        <w:jc w:val="both"/>
        <w:rPr>
          <w:rFonts w:ascii="Century Gothic" w:hAnsi="Century Gothic"/>
        </w:rPr>
        <w:sectPr w:rsidR="009E33D2" w:rsidSect="009E33D2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191D31" w:rsidRPr="005D6C7A" w:rsidRDefault="00191D31" w:rsidP="004338CE">
      <w:pPr>
        <w:autoSpaceDE w:val="0"/>
        <w:autoSpaceDN w:val="0"/>
        <w:adjustRightInd w:val="0"/>
        <w:jc w:val="both"/>
        <w:rPr>
          <w:rFonts w:ascii="Century Gothic" w:hAnsi="Century Gothic" w:cs="Times-Roman"/>
        </w:rPr>
      </w:pPr>
    </w:p>
    <w:sectPr w:rsidR="00191D31" w:rsidRPr="005D6C7A" w:rsidSect="003E1E4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2CE1" w:rsidRDefault="00E62CE1" w:rsidP="005D6C7A">
      <w:r>
        <w:separator/>
      </w:r>
    </w:p>
  </w:endnote>
  <w:endnote w:type="continuationSeparator" w:id="0">
    <w:p w:rsidR="00E62CE1" w:rsidRDefault="00E62CE1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1E41" w:rsidRDefault="00B27EC6">
    <w:pPr>
      <w:pStyle w:val="Footer"/>
    </w:pPr>
    <w:r>
      <w:pict>
        <v:rect id="_x0000_i1028" style="width:540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2CE1" w:rsidRDefault="00E62CE1" w:rsidP="005D6C7A">
      <w:r>
        <w:separator/>
      </w:r>
    </w:p>
  </w:footnote>
  <w:footnote w:type="continuationSeparator" w:id="0">
    <w:p w:rsidR="00E62CE1" w:rsidRDefault="00E62CE1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6C7A" w:rsidRPr="00585C66" w:rsidRDefault="005C5BD6" w:rsidP="00865539">
    <w:pPr>
      <w:pStyle w:val="Header"/>
      <w:tabs>
        <w:tab w:val="clear" w:pos="4680"/>
        <w:tab w:val="clear" w:pos="9360"/>
        <w:tab w:val="center" w:pos="549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7</w:t>
    </w:r>
    <w:r w:rsidR="00585C66">
      <w:rPr>
        <w:rFonts w:ascii="Century Gothic" w:hAnsi="Century Gothic"/>
      </w:rPr>
      <w:t xml:space="preserve"> – </w:t>
    </w:r>
    <w:r>
      <w:rPr>
        <w:rFonts w:ascii="Century Gothic" w:hAnsi="Century Gothic"/>
      </w:rPr>
      <w:t>Graphing Piecewise Functions</w:t>
    </w:r>
    <w:r>
      <w:rPr>
        <w:rFonts w:ascii="Century Gothic" w:hAnsi="Century Gothic"/>
      </w:rPr>
      <w:tab/>
      <w:t>7</w:t>
    </w:r>
    <w:r w:rsidR="00C4646D">
      <w:rPr>
        <w:rFonts w:ascii="Century Gothic" w:hAnsi="Century Gothic"/>
      </w:rPr>
      <w:t>.1</w:t>
    </w:r>
    <w:r w:rsidR="00585C66">
      <w:rPr>
        <w:rFonts w:ascii="Century Gothic" w:hAnsi="Century Gothic"/>
      </w:rPr>
      <w:t xml:space="preserve"> -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F752C"/>
    <w:multiLevelType w:val="hybridMultilevel"/>
    <w:tmpl w:val="5F4A0E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4D5C12C0"/>
    <w:multiLevelType w:val="hybridMultilevel"/>
    <w:tmpl w:val="7DB4C5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6"/>
  </w:num>
  <w:num w:numId="5">
    <w:abstractNumId w:val="8"/>
  </w:num>
  <w:num w:numId="6">
    <w:abstractNumId w:val="3"/>
  </w:num>
  <w:num w:numId="7">
    <w:abstractNumId w:val="1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466E"/>
    <w:rsid w:val="00015C5B"/>
    <w:rsid w:val="000326CC"/>
    <w:rsid w:val="0008072C"/>
    <w:rsid w:val="001003E0"/>
    <w:rsid w:val="00172B1D"/>
    <w:rsid w:val="00191D31"/>
    <w:rsid w:val="002B1688"/>
    <w:rsid w:val="00362CA5"/>
    <w:rsid w:val="003C492E"/>
    <w:rsid w:val="003E1E41"/>
    <w:rsid w:val="004338CE"/>
    <w:rsid w:val="0044100D"/>
    <w:rsid w:val="00443C15"/>
    <w:rsid w:val="004D0362"/>
    <w:rsid w:val="00556BD6"/>
    <w:rsid w:val="00585C66"/>
    <w:rsid w:val="005C5BD6"/>
    <w:rsid w:val="005D6C7A"/>
    <w:rsid w:val="00603DEB"/>
    <w:rsid w:val="006748B7"/>
    <w:rsid w:val="007165DB"/>
    <w:rsid w:val="0075554B"/>
    <w:rsid w:val="00757325"/>
    <w:rsid w:val="00865539"/>
    <w:rsid w:val="008E0219"/>
    <w:rsid w:val="00921C85"/>
    <w:rsid w:val="0093318E"/>
    <w:rsid w:val="009949A7"/>
    <w:rsid w:val="009E33D2"/>
    <w:rsid w:val="00A33DF6"/>
    <w:rsid w:val="00A8466E"/>
    <w:rsid w:val="00B27EC6"/>
    <w:rsid w:val="00B3422D"/>
    <w:rsid w:val="00B908C9"/>
    <w:rsid w:val="00BE49D8"/>
    <w:rsid w:val="00BF4C4E"/>
    <w:rsid w:val="00C0019C"/>
    <w:rsid w:val="00C405A0"/>
    <w:rsid w:val="00C4646D"/>
    <w:rsid w:val="00D66414"/>
    <w:rsid w:val="00DD2526"/>
    <w:rsid w:val="00E34ED7"/>
    <w:rsid w:val="00E5487F"/>
    <w:rsid w:val="00E62CE1"/>
    <w:rsid w:val="00EA0562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  <w14:docId w14:val="36C9B2EA"/>
  <w15:docId w15:val="{34CFF8BE-B0E7-453B-9277-A75AF1607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Classic1">
    <w:name w:val="Table Classic 1"/>
    <w:basedOn w:val="TableNormal"/>
    <w:rsid w:val="009949A7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BodyTextChar">
    <w:name w:val="Body Text Char"/>
    <w:link w:val="BodyText"/>
    <w:rsid w:val="004338CE"/>
    <w:rPr>
      <w:rFonts w:ascii="Arial" w:hAnsi="Arial"/>
      <w:b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3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</dc:title>
  <dc:creator>Cobb County School District</dc:creator>
  <cp:lastModifiedBy>Allerie Sweet</cp:lastModifiedBy>
  <cp:revision>19</cp:revision>
  <cp:lastPrinted>2014-12-05T19:21:00Z</cp:lastPrinted>
  <dcterms:created xsi:type="dcterms:W3CDTF">2014-12-03T16:40:00Z</dcterms:created>
  <dcterms:modified xsi:type="dcterms:W3CDTF">2016-12-05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